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4DCDE-E985-49E0-BDBD-E19255D02547}" type="datetimeFigureOut">
              <a:rPr lang="zh-CN" altLang="en-US" smtClean="0"/>
              <a:t>2023-04-0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0558F-0D7A-41BB-BCE9-82FF01F0A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87494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4DCDE-E985-49E0-BDBD-E19255D02547}" type="datetimeFigureOut">
              <a:rPr lang="zh-CN" altLang="en-US" smtClean="0"/>
              <a:t>2023-04-0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0558F-0D7A-41BB-BCE9-82FF01F0A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18663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4DCDE-E985-49E0-BDBD-E19255D02547}" type="datetimeFigureOut">
              <a:rPr lang="zh-CN" altLang="en-US" smtClean="0"/>
              <a:t>2023-04-0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0558F-0D7A-41BB-BCE9-82FF01F0A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62359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4DCDE-E985-49E0-BDBD-E19255D02547}" type="datetimeFigureOut">
              <a:rPr lang="zh-CN" altLang="en-US" smtClean="0"/>
              <a:t>2023-04-0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0558F-0D7A-41BB-BCE9-82FF01F0A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68118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4DCDE-E985-49E0-BDBD-E19255D02547}" type="datetimeFigureOut">
              <a:rPr lang="zh-CN" altLang="en-US" smtClean="0"/>
              <a:t>2023-04-0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0558F-0D7A-41BB-BCE9-82FF01F0A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8914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4DCDE-E985-49E0-BDBD-E19255D02547}" type="datetimeFigureOut">
              <a:rPr lang="zh-CN" altLang="en-US" smtClean="0"/>
              <a:t>2023-04-0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0558F-0D7A-41BB-BCE9-82FF01F0A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57978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4DCDE-E985-49E0-BDBD-E19255D02547}" type="datetimeFigureOut">
              <a:rPr lang="zh-CN" altLang="en-US" smtClean="0"/>
              <a:t>2023-04-0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0558F-0D7A-41BB-BCE9-82FF01F0A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53567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4DCDE-E985-49E0-BDBD-E19255D02547}" type="datetimeFigureOut">
              <a:rPr lang="zh-CN" altLang="en-US" smtClean="0"/>
              <a:t>2023-04-0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0558F-0D7A-41BB-BCE9-82FF01F0A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51977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4DCDE-E985-49E0-BDBD-E19255D02547}" type="datetimeFigureOut">
              <a:rPr lang="zh-CN" altLang="en-US" smtClean="0"/>
              <a:t>2023-04-0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0558F-0D7A-41BB-BCE9-82FF01F0A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8763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4DCDE-E985-49E0-BDBD-E19255D02547}" type="datetimeFigureOut">
              <a:rPr lang="zh-CN" altLang="en-US" smtClean="0"/>
              <a:t>2023-04-0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0558F-0D7A-41BB-BCE9-82FF01F0A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84689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4DCDE-E985-49E0-BDBD-E19255D02547}" type="datetimeFigureOut">
              <a:rPr lang="zh-CN" altLang="en-US" smtClean="0"/>
              <a:t>2023-04-0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0558F-0D7A-41BB-BCE9-82FF01F0A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00417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4DCDE-E985-49E0-BDBD-E19255D02547}" type="datetimeFigureOut">
              <a:rPr lang="zh-CN" altLang="en-US" smtClean="0"/>
              <a:t>2023-04-0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0558F-0D7A-41BB-BCE9-82FF01F0A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49224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14DCDE-E985-49E0-BDBD-E19255D02547}" type="datetimeFigureOut">
              <a:rPr lang="zh-CN" altLang="en-US" smtClean="0"/>
              <a:t>2023-04-0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F0558F-0D7A-41BB-BCE9-82FF01F0A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58374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zh-CN" altLang="en-US" b="1" i="0" u="none" strike="noStrike" baseline="0" smtClean="0">
                <a:latin typeface="Cambria"/>
                <a:ea typeface="宋体"/>
              </a:rPr>
              <a:t>第</a:t>
            </a:r>
            <a:r>
              <a:rPr lang="en-US" altLang="zh-CN" b="1" i="0" u="none" strike="noStrike" baseline="0" smtClean="0">
                <a:latin typeface="Cambria"/>
                <a:ea typeface="宋体"/>
              </a:rPr>
              <a:t>5</a:t>
            </a:r>
            <a:r>
              <a:rPr lang="zh-CN" altLang="en-US" b="1" i="0" u="none" strike="noStrike" baseline="0" smtClean="0">
                <a:latin typeface="Cambria"/>
                <a:ea typeface="宋体"/>
              </a:rPr>
              <a:t>章  整数规划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51520" y="1600200"/>
            <a:ext cx="8640960" cy="5141168"/>
          </a:xfrm>
        </p:spPr>
        <p:txBody>
          <a:bodyPr>
            <a:normAutofit fontScale="77500" lnSpcReduction="20000"/>
          </a:bodyPr>
          <a:lstStyle/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在上一章节中，我们默认变量的取值是大于等于零的自然数，然而在许多的实际问题中，要求决策变量的取值为正整数，比如机器的台数，需求商品的数量，工人的数量，装载货物的汽车数量等，这类要求变量为整数的问题称为整数规划（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Integer 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Programming,IP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）问题，如果只要求一部分决策变量取整数，则称为混合整数规划（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Mix Integer 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Programming,MIP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）</a:t>
            </a:r>
            <a:r>
              <a:rPr lang="en-US" altLang="zh-CN" b="1" i="0" u="none" strike="noStrike" kern="1400" baseline="0" dirty="0" smtClean="0">
                <a:latin typeface="Times New Roman"/>
                <a:ea typeface="宋体"/>
              </a:rPr>
              <a:t>,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如果决策变量的取值只能是</a:t>
            </a:r>
            <a:r>
              <a:rPr lang="en-US" altLang="zh-CN" b="1" i="0" u="none" strike="noStrike" kern="1400" baseline="0" dirty="0" smtClean="0">
                <a:latin typeface="Times New Roman"/>
                <a:ea typeface="宋体"/>
              </a:rPr>
              <a:t>0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或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1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，则称为</a:t>
            </a:r>
            <a:r>
              <a:rPr lang="en-US" altLang="zh-CN" b="1" i="0" u="none" strike="noStrike" kern="1400" baseline="0" dirty="0" smtClean="0">
                <a:latin typeface="Times New Roman"/>
                <a:ea typeface="宋体"/>
              </a:rPr>
              <a:t>0-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1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整数规划（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Binary Integer 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Programming,BIP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）</a:t>
            </a:r>
            <a:r>
              <a:rPr lang="en-US" altLang="zh-CN" b="1" i="0" u="none" strike="noStrike" kern="1400" baseline="0" dirty="0" smtClean="0">
                <a:latin typeface="Times New Roman"/>
                <a:ea typeface="宋体"/>
              </a:rPr>
              <a:t>,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如果模型是线性模型，则称之为整数线性规划（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Integer Linear 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Programming,ILP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）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求解整数规划的常用方法有分支定界法和割平面法，这两种方法的共同特点是，在线性规划的基础上，通过增加附加约束条件，使整数最优解称为线性规划的一个极点（可行域的一个顶点），于是就可以用单纯形法等方法找到这个最优解，它们的不同点在于约束条件的选取规划和方式不同。</a:t>
            </a:r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4029329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mbria"/>
                <a:ea typeface="宋体"/>
              </a:rPr>
              <a:t>5.1  </a:t>
            </a:r>
            <a:r>
              <a:rPr lang="zh-CN" altLang="en-US" b="1" i="0" u="none" strike="noStrike" baseline="0" smtClean="0">
                <a:latin typeface="Cambria"/>
                <a:ea typeface="宋体"/>
              </a:rPr>
              <a:t>快速掌握</a:t>
            </a:r>
            <a:r>
              <a:rPr lang="en-US" altLang="zh-CN" b="1" i="0" u="none" strike="noStrike" baseline="0" smtClean="0">
                <a:latin typeface="Cambria"/>
                <a:ea typeface="宋体"/>
              </a:rPr>
              <a:t>Gurobi</a:t>
            </a:r>
            <a:r>
              <a:rPr lang="zh-CN" altLang="en-US" b="1" i="0" u="none" strike="noStrike" baseline="0" smtClean="0">
                <a:latin typeface="Cambria"/>
                <a:ea typeface="宋体"/>
              </a:rPr>
              <a:t>整数规划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假设有如下整数规划问题：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040944"/>
              </p:ext>
            </p:extLst>
          </p:nvPr>
        </p:nvGraphicFramePr>
        <p:xfrm>
          <a:off x="2051720" y="2708920"/>
          <a:ext cx="2520280" cy="1548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3" imgW="1574800" imgH="965200" progId="Equation.DSMT4">
                  <p:embed/>
                </p:oleObj>
              </mc:Choice>
              <mc:Fallback>
                <p:oleObj r:id="rId3" imgW="1574800" imgH="965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708920"/>
                        <a:ext cx="2520280" cy="15486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68816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mbria"/>
                <a:ea typeface="宋体"/>
              </a:rPr>
              <a:t>5</a:t>
            </a:r>
            <a:r>
              <a:rPr lang="en-US" altLang="zh-CN" b="1" i="0" u="none" strike="noStrike" baseline="0" smtClean="0">
                <a:latin typeface="Times New Roman"/>
                <a:ea typeface="宋体"/>
              </a:rPr>
              <a:t>.</a:t>
            </a:r>
            <a:r>
              <a:rPr lang="en-US" altLang="zh-CN" b="1" i="0" u="none" strike="noStrike" baseline="0" smtClean="0">
                <a:latin typeface="Cambria"/>
                <a:ea typeface="宋体"/>
              </a:rPr>
              <a:t>2</a:t>
            </a:r>
            <a:r>
              <a:rPr lang="zh-CN" altLang="en-US" b="1" i="0" u="none" strike="noStrike" baseline="0" smtClean="0">
                <a:latin typeface="Cambria"/>
                <a:ea typeface="宋体"/>
              </a:rPr>
              <a:t>  分支定界法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19256" cy="3412976"/>
          </a:xfrm>
        </p:spPr>
        <p:txBody>
          <a:bodyPr>
            <a:normAutofit fontScale="85000" lnSpcReduction="20000"/>
          </a:bodyPr>
          <a:lstStyle/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分支定界法（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Branch and Bound Algorithm, B&amp;B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），其基本思想是，对有整数约束条件的问题的可行域进行系统搜索，通常是把全部解空间反复地切割为越来越小的子集，称为分支，然后在每个子集内计算出一个目标下界，称为定界。在每次分支后，凡是下界比已知可行域目标值的那些子集差就不再进一步分支，从而减少搜索空间，称为剪枝，这边是分支定界法的主要思路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如图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5.1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所示。</a:t>
            </a:r>
          </a:p>
          <a:p>
            <a:pPr marR="0" lvl="0" rtl="0"/>
            <a:endParaRPr lang="zh-CN" altLang="en-US" b="1" i="0" u="none" strike="noStrike" kern="1400" baseline="0" dirty="0" smtClean="0">
              <a:ea typeface="宋体"/>
            </a:endParaRPr>
          </a:p>
        </p:txBody>
      </p:sp>
      <p:pic>
        <p:nvPicPr>
          <p:cNvPr id="4" name="图片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4725144"/>
            <a:ext cx="5362575" cy="128587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矩形 4"/>
          <p:cNvSpPr/>
          <p:nvPr/>
        </p:nvSpPr>
        <p:spPr>
          <a:xfrm>
            <a:off x="3635896" y="6165304"/>
            <a:ext cx="24721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kern="1400" dirty="0">
                <a:latin typeface="Cambria"/>
              </a:rPr>
              <a:t>图</a:t>
            </a:r>
            <a:r>
              <a:rPr lang="en-US" altLang="zh-CN" b="1" kern="1400" dirty="0">
                <a:latin typeface="Cambria"/>
              </a:rPr>
              <a:t>5.1  </a:t>
            </a:r>
            <a:r>
              <a:rPr lang="zh-CN" altLang="en-US" b="1" kern="1400" dirty="0">
                <a:latin typeface="Cambria"/>
              </a:rPr>
              <a:t>分支定界法原理</a:t>
            </a:r>
            <a:endParaRPr lang="zh-CN" altLang="en-US" b="1" kern="1400" dirty="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2073847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mbria"/>
                <a:ea typeface="宋体"/>
              </a:rPr>
              <a:t>5</a:t>
            </a:r>
            <a:r>
              <a:rPr lang="en-US" altLang="zh-CN" b="1" i="0" u="none" strike="noStrike" baseline="0" smtClean="0">
                <a:latin typeface="Times New Roman"/>
                <a:ea typeface="宋体"/>
              </a:rPr>
              <a:t>.</a:t>
            </a:r>
            <a:r>
              <a:rPr lang="en-US" altLang="zh-CN" b="1" i="0" u="none" strike="noStrike" baseline="0" smtClean="0">
                <a:latin typeface="Cambria"/>
                <a:ea typeface="宋体"/>
              </a:rPr>
              <a:t>3</a:t>
            </a:r>
            <a:r>
              <a:rPr lang="zh-CN" altLang="en-US" b="1" i="0" u="none" strike="noStrike" baseline="0" smtClean="0">
                <a:latin typeface="Cambria"/>
                <a:ea typeface="宋体"/>
              </a:rPr>
              <a:t>  割平面法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分支定界法的思路是对原问题对应的松弛问题的可行域进行切割，切割方法是对非整数变量取相邻整数作为附加约束，从几何的角度来说，这些约束相当于切割可行域的超平面，这些超平面与坐标轴平行，分支定界法的缺点是子问题由于分支的增加呈指数增长。为克服该缺点，学者提出了割平面法（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Cutting Planes Method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），割平面法也是通过增加切割超平面切割掉松弛问题的非整数解部分，但是并没有对问题进行分支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割平面法通过增加切割超平面切割掉部分的解空间，该超平面应该满足两个条件：（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1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）刚好切割掉松弛问题的非整数解部分，（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2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）保留所有的整数解，如图所示，从图中看出，割平面法和分支定界法一样都是很容易理解的。如图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5.3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所示。</a:t>
            </a:r>
          </a:p>
          <a:p>
            <a:pPr marR="0" lvl="0" rtl="0"/>
            <a:endParaRPr lang="zh-CN" altLang="en-US" b="1" i="0" u="none" strike="noStrike" kern="1400" baseline="0" dirty="0" smtClean="0">
              <a:ea typeface="宋体"/>
            </a:endParaRP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那如何找到这个切割超平面呢？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假设有如下一个整数规划问题及其对应的松弛问题：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       </a:t>
            </a:r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</p:txBody>
      </p:sp>
      <p:pic>
        <p:nvPicPr>
          <p:cNvPr id="4" name="图片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5157192"/>
            <a:ext cx="1584176" cy="111710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矩形 4"/>
          <p:cNvSpPr/>
          <p:nvPr/>
        </p:nvSpPr>
        <p:spPr>
          <a:xfrm>
            <a:off x="6904284" y="6361856"/>
            <a:ext cx="22397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kern="1400" dirty="0">
                <a:latin typeface="Cambria"/>
              </a:rPr>
              <a:t>图</a:t>
            </a:r>
            <a:r>
              <a:rPr lang="en-US" altLang="zh-CN" b="1" kern="1400" dirty="0">
                <a:latin typeface="Cambria"/>
              </a:rPr>
              <a:t>5.3  </a:t>
            </a:r>
            <a:r>
              <a:rPr lang="zh-CN" altLang="en-US" b="1" kern="1400" dirty="0">
                <a:latin typeface="Cambria"/>
              </a:rPr>
              <a:t>割平面法原理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905960"/>
              </p:ext>
            </p:extLst>
          </p:nvPr>
        </p:nvGraphicFramePr>
        <p:xfrm>
          <a:off x="2987824" y="5679909"/>
          <a:ext cx="10953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r:id="rId4" imgW="1092200" imgH="965200" progId="Equation.DSMT4">
                  <p:embed/>
                </p:oleObj>
              </mc:Choice>
              <mc:Fallback>
                <p:oleObj r:id="rId4" imgW="1092200" imgH="965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679909"/>
                        <a:ext cx="109537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867753"/>
              </p:ext>
            </p:extLst>
          </p:nvPr>
        </p:nvGraphicFramePr>
        <p:xfrm>
          <a:off x="4572000" y="5715744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r:id="rId6" imgW="1130300" imgH="914400" progId="Equation.DSMT4">
                  <p:embed/>
                </p:oleObj>
              </mc:Choice>
              <mc:Fallback>
                <p:oleObj r:id="rId6" imgW="11303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715744"/>
                        <a:ext cx="1143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07988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	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1581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07988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 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754290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229600" cy="1143000"/>
          </a:xfrm>
        </p:spPr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mbria"/>
                <a:ea typeface="宋体"/>
              </a:rPr>
              <a:t>5</a:t>
            </a:r>
            <a:r>
              <a:rPr lang="en-US" altLang="zh-CN" b="1" i="0" u="none" strike="noStrike" baseline="0" smtClean="0">
                <a:latin typeface="Times New Roman"/>
                <a:ea typeface="宋体"/>
              </a:rPr>
              <a:t>.</a:t>
            </a:r>
            <a:r>
              <a:rPr lang="en-US" altLang="zh-CN" b="1" i="0" u="none" strike="noStrike" baseline="0" smtClean="0">
                <a:latin typeface="Cambria"/>
                <a:ea typeface="宋体"/>
              </a:rPr>
              <a:t>4</a:t>
            </a:r>
            <a:r>
              <a:rPr lang="zh-CN" altLang="en-US" b="1" i="0" u="none" strike="noStrike" baseline="0" smtClean="0">
                <a:latin typeface="Cambria"/>
                <a:ea typeface="宋体"/>
              </a:rPr>
              <a:t>  本章小结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本章的内容是整数规划，讲了整数规划的两种方法，分别是分支定界法和割平面法，分支定界法简明易于理解，但是在决策变量数较多时存在计算效率问题，而割平面法能够有效解决计算效率的问题，割平面法通过构造约束空间的分割超平面，在切割掉松弛问题的非整数解部分，而保留全部的整数解，构造的切割超平面实际上就是增加问题的约束，使得松弛问题的最优解刚好是整数解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整数规划在实际应用中非常广泛，因为生活中大部分的资源分配都有最小单位不可分割，所以整数规划在数学规划中占用非常重要的地位。</a:t>
            </a:r>
          </a:p>
          <a:p>
            <a:pPr marR="0" lvl="0" rtl="0"/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5346065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</TotalTime>
  <Words>634</Words>
  <Application>Microsoft Office PowerPoint</Application>
  <PresentationFormat>全屏显示(4:3)</PresentationFormat>
  <Paragraphs>23</Paragraphs>
  <Slides>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7" baseType="lpstr">
      <vt:lpstr>Office 主题​​</vt:lpstr>
      <vt:lpstr>Equation.DSMT4</vt:lpstr>
      <vt:lpstr>第5章  整数规划</vt:lpstr>
      <vt:lpstr>5.1  快速掌握Gurobi整数规划</vt:lpstr>
      <vt:lpstr>5.2  分支定界法</vt:lpstr>
      <vt:lpstr>5.3  割平面法</vt:lpstr>
      <vt:lpstr>5.4  本章小结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5章  整数规划</dc:title>
  <dc:creator>yztx</dc:creator>
  <cp:lastModifiedBy>yztx</cp:lastModifiedBy>
  <cp:revision>2</cp:revision>
  <dcterms:created xsi:type="dcterms:W3CDTF">2023-04-06T08:09:11Z</dcterms:created>
  <dcterms:modified xsi:type="dcterms:W3CDTF">2023-04-07T07:36:40Z</dcterms:modified>
</cp:coreProperties>
</file>